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E268EE" w14:textId="6090A6D1" w:rsidR="004D0F54" w:rsidRDefault="00EE6BB8">
      <w:r>
        <w:rPr>
          <w:noProof/>
        </w:rPr>
        <w:drawing>
          <wp:anchor distT="0" distB="0" distL="114300" distR="114300" simplePos="0" relativeHeight="251662336" behindDoc="1" locked="0" layoutInCell="1" allowOverlap="1" wp14:anchorId="7CA07F9D" wp14:editId="70AD44D6">
            <wp:simplePos x="0" y="0"/>
            <wp:positionH relativeFrom="margin">
              <wp:align>left</wp:align>
            </wp:positionH>
            <wp:positionV relativeFrom="paragraph">
              <wp:posOffset>288389</wp:posOffset>
            </wp:positionV>
            <wp:extent cx="2323215" cy="2060917"/>
            <wp:effectExtent l="0" t="0" r="127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9895" cy="20668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359B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C9E34AE" wp14:editId="76B076F2">
                <wp:simplePos x="0" y="0"/>
                <wp:positionH relativeFrom="column">
                  <wp:posOffset>2787650</wp:posOffset>
                </wp:positionH>
                <wp:positionV relativeFrom="paragraph">
                  <wp:posOffset>527050</wp:posOffset>
                </wp:positionV>
                <wp:extent cx="2343150" cy="4762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3150" cy="476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6E60331" w14:textId="4DBF6A63" w:rsidR="0063359B" w:rsidRPr="0063359B" w:rsidRDefault="0063359B">
                            <w:pPr>
                              <w:rPr>
                                <w:rFonts w:ascii="Biome Light" w:hAnsi="Biome Light" w:cs="Biome Light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63359B">
                              <w:rPr>
                                <w:rFonts w:ascii="Biome Light" w:hAnsi="Biome Light" w:cs="Biome Light"/>
                                <w:sz w:val="32"/>
                                <w:szCs w:val="32"/>
                              </w:rPr>
                              <w:t>P(</w:t>
                            </w:r>
                            <w:proofErr w:type="gramEnd"/>
                            <w:r w:rsidRPr="0063359B">
                              <w:rPr>
                                <w:rFonts w:ascii="Biome Light" w:hAnsi="Biome Light" w:cs="Biome Light"/>
                                <w:sz w:val="32"/>
                                <w:szCs w:val="32"/>
                              </w:rPr>
                              <w:t xml:space="preserve">A and B)=P(A) </w:t>
                            </w:r>
                            <w:r>
                              <w:rPr>
                                <w:rFonts w:ascii="Cambria Math" w:hAnsi="Cambria Math" w:cs="Biome Light"/>
                                <w:sz w:val="32"/>
                                <w:szCs w:val="32"/>
                              </w:rPr>
                              <w:t>×</w:t>
                            </w:r>
                            <w:r w:rsidRPr="0063359B">
                              <w:rPr>
                                <w:rFonts w:ascii="Biome Light" w:hAnsi="Biome Light" w:cs="Biome Light"/>
                                <w:sz w:val="32"/>
                                <w:szCs w:val="32"/>
                              </w:rPr>
                              <w:t xml:space="preserve"> P(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9E34AE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19.5pt;margin-top:41.5pt;width:184.5pt;height:3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" fillcolor="white [3201]" strokeweight=".5pt">
                <v:textbox>
                  <w:txbxContent>
                    <w:p w14:paraId="16E60331" w14:textId="4DBF6A63" w:rsidR="0063359B" w:rsidRPr="0063359B" w:rsidRDefault="0063359B">
                      <w:pPr>
                        <w:rPr>
                          <w:rFonts w:ascii="Biome Light" w:hAnsi="Biome Light" w:cs="Biome Light"/>
                          <w:sz w:val="32"/>
                          <w:szCs w:val="32"/>
                        </w:rPr>
                      </w:pPr>
                      <w:proofErr w:type="gramStart"/>
                      <w:r w:rsidRPr="0063359B">
                        <w:rPr>
                          <w:rFonts w:ascii="Biome Light" w:hAnsi="Biome Light" w:cs="Biome Light"/>
                          <w:sz w:val="32"/>
                          <w:szCs w:val="32"/>
                        </w:rPr>
                        <w:t>P(</w:t>
                      </w:r>
                      <w:proofErr w:type="gramEnd"/>
                      <w:r w:rsidRPr="0063359B">
                        <w:rPr>
                          <w:rFonts w:ascii="Biome Light" w:hAnsi="Biome Light" w:cs="Biome Light"/>
                          <w:sz w:val="32"/>
                          <w:szCs w:val="32"/>
                        </w:rPr>
                        <w:t xml:space="preserve">A and B)=P(A) </w:t>
                      </w:r>
                      <w:r>
                        <w:rPr>
                          <w:rFonts w:ascii="Cambria Math" w:hAnsi="Cambria Math" w:cs="Biome Light"/>
                          <w:sz w:val="32"/>
                          <w:szCs w:val="32"/>
                        </w:rPr>
                        <w:t>×</w:t>
                      </w:r>
                      <w:r w:rsidRPr="0063359B">
                        <w:rPr>
                          <w:rFonts w:ascii="Biome Light" w:hAnsi="Biome Light" w:cs="Biome Light"/>
                          <w:sz w:val="32"/>
                          <w:szCs w:val="32"/>
                        </w:rPr>
                        <w:t xml:space="preserve"> P(B)</w:t>
                      </w:r>
                    </w:p>
                  </w:txbxContent>
                </v:textbox>
              </v:shape>
            </w:pict>
          </mc:Fallback>
        </mc:AlternateContent>
      </w:r>
      <w:r w:rsidR="0063359B">
        <w:t xml:space="preserve">Intro to Compound </w:t>
      </w:r>
      <w:proofErr w:type="gramStart"/>
      <w:r w:rsidR="0063359B">
        <w:t xml:space="preserve">Probability  </w:t>
      </w:r>
      <w:r w:rsidR="0063359B">
        <w:tab/>
      </w:r>
      <w:proofErr w:type="gramEnd"/>
      <w:r w:rsidR="0063359B">
        <w:tab/>
      </w:r>
      <w:r w:rsidR="0063359B">
        <w:tab/>
      </w:r>
      <w:r w:rsidR="0063359B">
        <w:tab/>
      </w:r>
      <w:r w:rsidR="0063359B">
        <w:tab/>
      </w:r>
      <w:r w:rsidR="0063359B">
        <w:tab/>
      </w:r>
      <w:r w:rsidR="0063359B">
        <w:tab/>
      </w:r>
      <w:r w:rsidR="0063359B">
        <w:tab/>
      </w:r>
      <w:r w:rsidR="0063359B">
        <w:tab/>
      </w:r>
      <w:r w:rsidR="0063359B">
        <w:tab/>
        <w:t>Armstrong</w:t>
      </w:r>
    </w:p>
    <w:p w14:paraId="2C266A25" w14:textId="24B8CCAC" w:rsidR="00371CA5" w:rsidRDefault="00371CA5"/>
    <w:p w14:paraId="70BC8ED0" w14:textId="0CBFAC7D" w:rsidR="00371CA5" w:rsidRDefault="00371CA5"/>
    <w:p w14:paraId="3048F2AE" w14:textId="7992CAAF" w:rsidR="00371CA5" w:rsidRDefault="00371CA5"/>
    <w:p w14:paraId="0F7694BD" w14:textId="7DAE7BCA" w:rsidR="00371CA5" w:rsidRDefault="00371CA5"/>
    <w:p w14:paraId="2997C545" w14:textId="29CFE9DF" w:rsidR="00371CA5" w:rsidRDefault="00EE6BB8">
      <w:r>
        <w:rPr>
          <w:noProof/>
        </w:rPr>
        <w:drawing>
          <wp:anchor distT="0" distB="0" distL="114300" distR="114300" simplePos="0" relativeHeight="251659264" behindDoc="1" locked="0" layoutInCell="1" allowOverlap="1" wp14:anchorId="76CA606B" wp14:editId="452324CD">
            <wp:simplePos x="0" y="0"/>
            <wp:positionH relativeFrom="margin">
              <wp:posOffset>2559685</wp:posOffset>
            </wp:positionH>
            <wp:positionV relativeFrom="paragraph">
              <wp:posOffset>6214</wp:posOffset>
            </wp:positionV>
            <wp:extent cx="775304" cy="766690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5304" cy="766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73C8AF" w14:textId="21E69667" w:rsidR="00371CA5" w:rsidRDefault="00371CA5"/>
    <w:p w14:paraId="2624A312" w14:textId="66909F1C" w:rsidR="00371CA5" w:rsidRDefault="00371CA5"/>
    <w:p w14:paraId="2C739317" w14:textId="68DEA1F5" w:rsidR="00371CA5" w:rsidRDefault="00371CA5"/>
    <w:p w14:paraId="722BBCF0" w14:textId="4F585A6F" w:rsidR="00371CA5" w:rsidRDefault="00371CA5">
      <w:r>
        <w:t>Directions:  Determine the probability of one event, then determine the probability of the second event, then multiply the two probabilities.</w:t>
      </w:r>
    </w:p>
    <w:p w14:paraId="0B9242C6" w14:textId="05184F5E" w:rsidR="00371CA5" w:rsidRDefault="00371CA5"/>
    <w:p w14:paraId="10A98DC9" w14:textId="3F731EEE" w:rsidR="00371CA5" w:rsidRDefault="00371CA5" w:rsidP="00371CA5">
      <w:pPr>
        <w:pStyle w:val="ListParagraph"/>
        <w:numPr>
          <w:ilvl w:val="0"/>
          <w:numId w:val="2"/>
        </w:numPr>
      </w:pPr>
      <w:r>
        <w:t xml:space="preserve"> What is the probability of spinning a 2 and rolling a 5?</w:t>
      </w:r>
      <w:r>
        <w:tab/>
      </w:r>
      <w:r>
        <w:tab/>
      </w:r>
      <w:r>
        <w:tab/>
      </w:r>
      <w:r>
        <w:tab/>
      </w:r>
      <w:r>
        <w:tab/>
        <w:t>___________________</w:t>
      </w:r>
    </w:p>
    <w:p w14:paraId="69F84654" w14:textId="0E8FA133" w:rsidR="00371CA5" w:rsidRDefault="00EE6BB8" w:rsidP="00EE6BB8">
      <w:pPr>
        <w:ind w:left="720"/>
      </w:pPr>
      <w:r>
        <w:t xml:space="preserve">Answer:  </w:t>
      </w:r>
      <w:r w:rsidRPr="00EE6BB8">
        <w:rPr>
          <w:position w:val="-24"/>
        </w:rPr>
        <w:object w:dxaOrig="320" w:dyaOrig="620" w14:anchorId="5BD97F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.05pt;height:31pt" o:ole="">
            <v:imagedata r:id="rId7" o:title=""/>
          </v:shape>
          <o:OLEObject Type="Embed" ProgID="Equation.DSMT4" ShapeID="_x0000_i1027" DrawAspect="Content" ObjectID="_1646835611" r:id="rId8"/>
        </w:object>
      </w:r>
      <w:r>
        <w:t xml:space="preserve"> x </w:t>
      </w:r>
      <w:r w:rsidRPr="00EE6BB8">
        <w:rPr>
          <w:position w:val="-24"/>
        </w:rPr>
        <w:object w:dxaOrig="220" w:dyaOrig="620" w14:anchorId="70AF44F3">
          <v:shape id="_x0000_i1030" type="#_x0000_t75" style="width:11.1pt;height:31pt" o:ole="">
            <v:imagedata r:id="rId9" o:title=""/>
          </v:shape>
          <o:OLEObject Type="Embed" ProgID="Equation.DSMT4" ShapeID="_x0000_i1030" DrawAspect="Content" ObjectID="_1646835612" r:id="rId10"/>
        </w:object>
      </w:r>
      <w:r>
        <w:t xml:space="preserve"> =</w:t>
      </w:r>
      <w:r w:rsidRPr="00EE6BB8">
        <w:rPr>
          <w:position w:val="-24"/>
        </w:rPr>
        <w:object w:dxaOrig="340" w:dyaOrig="620" w14:anchorId="76648BCF">
          <v:shape id="_x0000_i1033" type="#_x0000_t75" style="width:17.15pt;height:31pt" o:ole="">
            <v:imagedata r:id="rId11" o:title=""/>
          </v:shape>
          <o:OLEObject Type="Embed" ProgID="Equation.DSMT4" ShapeID="_x0000_i1033" DrawAspect="Content" ObjectID="_1646835613" r:id="rId12"/>
        </w:object>
      </w:r>
      <w:r>
        <w:t xml:space="preserve"> </w:t>
      </w:r>
    </w:p>
    <w:p w14:paraId="0319D147" w14:textId="615D3D05" w:rsidR="00371CA5" w:rsidRDefault="00371CA5" w:rsidP="00371CA5">
      <w:pPr>
        <w:pStyle w:val="ListParagraph"/>
        <w:numPr>
          <w:ilvl w:val="0"/>
          <w:numId w:val="2"/>
        </w:numPr>
      </w:pPr>
      <w:r>
        <w:t xml:space="preserve"> </w:t>
      </w:r>
      <w:r>
        <w:t>What is the probability of spinning a</w:t>
      </w:r>
      <w:r w:rsidR="00EE6BB8">
        <w:t>n even #</w:t>
      </w:r>
      <w:r>
        <w:t xml:space="preserve"> and rolling a </w:t>
      </w:r>
      <w:r w:rsidR="00EE6BB8">
        <w:t>3</w:t>
      </w:r>
      <w:r>
        <w:t>?</w:t>
      </w:r>
      <w:r>
        <w:tab/>
      </w:r>
      <w:r w:rsidR="00721214">
        <w:tab/>
      </w:r>
      <w:r w:rsidR="00721214">
        <w:tab/>
      </w:r>
      <w:r w:rsidR="00721214">
        <w:tab/>
        <w:t>___________________</w:t>
      </w:r>
    </w:p>
    <w:p w14:paraId="4C1E6A70" w14:textId="45E62101" w:rsidR="00371CA5" w:rsidRDefault="00371CA5" w:rsidP="00371CA5"/>
    <w:p w14:paraId="288D06CB" w14:textId="62BDBAA8" w:rsidR="00371CA5" w:rsidRDefault="00371CA5" w:rsidP="00371CA5">
      <w:pPr>
        <w:pStyle w:val="ListParagraph"/>
        <w:numPr>
          <w:ilvl w:val="0"/>
          <w:numId w:val="2"/>
        </w:numPr>
      </w:pPr>
      <w:r>
        <w:t xml:space="preserve"> </w:t>
      </w:r>
      <w:r>
        <w:t xml:space="preserve">What is the probability of spinning a </w:t>
      </w:r>
      <w:r w:rsidR="00EE6BB8">
        <w:t>3</w:t>
      </w:r>
      <w:r>
        <w:t xml:space="preserve"> and rolling a</w:t>
      </w:r>
      <w:r w:rsidR="00EE6BB8">
        <w:t>n odd number</w:t>
      </w:r>
      <w:r>
        <w:t>?</w:t>
      </w:r>
      <w:r>
        <w:tab/>
      </w:r>
      <w:r w:rsidR="00721214">
        <w:tab/>
      </w:r>
      <w:r w:rsidR="00721214">
        <w:tab/>
      </w:r>
      <w:r w:rsidR="00721214">
        <w:t>___________________</w:t>
      </w:r>
    </w:p>
    <w:p w14:paraId="0EC2E793" w14:textId="663AA161" w:rsidR="00371CA5" w:rsidRDefault="00371CA5" w:rsidP="00371CA5"/>
    <w:p w14:paraId="724E022B" w14:textId="7421A8E2" w:rsidR="00371CA5" w:rsidRDefault="00371CA5" w:rsidP="00371CA5">
      <w:pPr>
        <w:pStyle w:val="ListParagraph"/>
        <w:numPr>
          <w:ilvl w:val="0"/>
          <w:numId w:val="2"/>
        </w:numPr>
      </w:pPr>
      <w:r>
        <w:t>What is the probability of spinning a</w:t>
      </w:r>
      <w:r w:rsidR="00EE6BB8">
        <w:t>nd landing on yellow</w:t>
      </w:r>
      <w:r>
        <w:t xml:space="preserve"> and rolling a</w:t>
      </w:r>
      <w:r w:rsidR="00EE6BB8">
        <w:t>n even #</w:t>
      </w:r>
      <w:r>
        <w:t>?</w:t>
      </w:r>
      <w:r w:rsidR="00721214">
        <w:tab/>
      </w:r>
      <w:r w:rsidR="00721214">
        <w:tab/>
      </w:r>
      <w:r w:rsidR="00721214">
        <w:t>___________________</w:t>
      </w:r>
      <w:r>
        <w:tab/>
      </w:r>
    </w:p>
    <w:p w14:paraId="65E3A81E" w14:textId="69B57DCF" w:rsidR="00371CA5" w:rsidRDefault="00371CA5" w:rsidP="00371CA5"/>
    <w:p w14:paraId="72A85227" w14:textId="2D839EB0" w:rsidR="00371CA5" w:rsidRDefault="00371CA5" w:rsidP="00371CA5">
      <w:pPr>
        <w:pStyle w:val="ListParagraph"/>
        <w:numPr>
          <w:ilvl w:val="0"/>
          <w:numId w:val="2"/>
        </w:numPr>
      </w:pPr>
      <w:r>
        <w:t xml:space="preserve">What is the probability of spinning a </w:t>
      </w:r>
      <w:r w:rsidR="00EE6BB8">
        <w:t>3, 4, or 5</w:t>
      </w:r>
      <w:r>
        <w:t xml:space="preserve"> and rolling a </w:t>
      </w:r>
      <w:r w:rsidR="00EE6BB8">
        <w:t>3, 4, or 5</w:t>
      </w:r>
      <w:r>
        <w:t>?</w:t>
      </w:r>
      <w:r>
        <w:tab/>
      </w:r>
      <w:r w:rsidR="00721214">
        <w:tab/>
      </w:r>
      <w:r w:rsidR="00721214">
        <w:tab/>
      </w:r>
      <w:r w:rsidR="00721214">
        <w:t>___________________</w:t>
      </w:r>
    </w:p>
    <w:p w14:paraId="213D9F0B" w14:textId="540B2191" w:rsidR="00371CA5" w:rsidRDefault="00371CA5" w:rsidP="00371CA5"/>
    <w:p w14:paraId="4A1396D6" w14:textId="14E326B6" w:rsidR="00371CA5" w:rsidRDefault="00371CA5" w:rsidP="00371CA5">
      <w:pPr>
        <w:pStyle w:val="ListParagraph"/>
        <w:numPr>
          <w:ilvl w:val="0"/>
          <w:numId w:val="2"/>
        </w:numPr>
      </w:pPr>
      <w:r>
        <w:t>What is the probability of spinning a</w:t>
      </w:r>
      <w:r w:rsidR="00EE6BB8">
        <w:t>n odd #</w:t>
      </w:r>
      <w:r>
        <w:t xml:space="preserve"> and rolling a</w:t>
      </w:r>
      <w:r w:rsidR="00EE6BB8">
        <w:t xml:space="preserve"> number less than 4</w:t>
      </w:r>
      <w:r>
        <w:t>?</w:t>
      </w:r>
      <w:r>
        <w:tab/>
      </w:r>
      <w:r w:rsidR="00721214">
        <w:tab/>
      </w:r>
      <w:r w:rsidR="00721214">
        <w:t>___________________</w:t>
      </w:r>
    </w:p>
    <w:p w14:paraId="1C347194" w14:textId="22F5F2AA" w:rsidR="00371CA5" w:rsidRDefault="00371CA5" w:rsidP="00371CA5"/>
    <w:p w14:paraId="506B2A90" w14:textId="59B872E4" w:rsidR="00371CA5" w:rsidRDefault="00371CA5" w:rsidP="00371CA5">
      <w:pPr>
        <w:pStyle w:val="ListParagraph"/>
        <w:numPr>
          <w:ilvl w:val="0"/>
          <w:numId w:val="2"/>
        </w:numPr>
      </w:pPr>
      <w:r>
        <w:t>What is the probability of spinning a</w:t>
      </w:r>
      <w:r w:rsidR="00EE6BB8">
        <w:t xml:space="preserve"> number more than 7</w:t>
      </w:r>
      <w:r>
        <w:t xml:space="preserve"> and rolling a </w:t>
      </w:r>
      <w:r w:rsidR="00EE6BB8">
        <w:t>6</w:t>
      </w:r>
      <w:r>
        <w:t>?</w:t>
      </w:r>
      <w:r>
        <w:tab/>
      </w:r>
      <w:r w:rsidR="00721214">
        <w:tab/>
      </w:r>
      <w:r w:rsidR="00721214">
        <w:t>___________________</w:t>
      </w:r>
    </w:p>
    <w:p w14:paraId="5BC86416" w14:textId="31B477E2" w:rsidR="00371CA5" w:rsidRDefault="00371CA5" w:rsidP="00371CA5"/>
    <w:p w14:paraId="7367F569" w14:textId="19B3D2FE" w:rsidR="00371CA5" w:rsidRDefault="00371CA5" w:rsidP="00371CA5">
      <w:pPr>
        <w:pStyle w:val="ListParagraph"/>
        <w:numPr>
          <w:ilvl w:val="0"/>
          <w:numId w:val="2"/>
        </w:numPr>
      </w:pPr>
      <w:r>
        <w:t xml:space="preserve">What is the probability of spinning a </w:t>
      </w:r>
      <w:r w:rsidR="001D7580">
        <w:t>number less than 5</w:t>
      </w:r>
      <w:r>
        <w:t xml:space="preserve"> and rolling a</w:t>
      </w:r>
      <w:r w:rsidR="001D7580">
        <w:t>n odd #</w:t>
      </w:r>
      <w:r>
        <w:t>?</w:t>
      </w:r>
      <w:r w:rsidR="00721214">
        <w:tab/>
      </w:r>
      <w:r w:rsidR="00721214">
        <w:tab/>
      </w:r>
      <w:r w:rsidR="00721214">
        <w:t>___________________</w:t>
      </w:r>
      <w:r>
        <w:tab/>
      </w:r>
    </w:p>
    <w:p w14:paraId="427D78F2" w14:textId="6295A963" w:rsidR="00371CA5" w:rsidRDefault="00371CA5" w:rsidP="00371CA5"/>
    <w:p w14:paraId="22903420" w14:textId="0C0E19CC" w:rsidR="00371CA5" w:rsidRDefault="00371CA5" w:rsidP="00371CA5">
      <w:pPr>
        <w:pStyle w:val="ListParagraph"/>
        <w:numPr>
          <w:ilvl w:val="0"/>
          <w:numId w:val="2"/>
        </w:numPr>
      </w:pPr>
      <w:r>
        <w:t xml:space="preserve">What is the probability of spinning a </w:t>
      </w:r>
      <w:r w:rsidR="00721214">
        <w:t>2</w:t>
      </w:r>
      <w:r>
        <w:t xml:space="preserve"> and rolling a </w:t>
      </w:r>
      <w:r w:rsidR="00721214">
        <w:t>number less than 5</w:t>
      </w:r>
      <w:r>
        <w:t>?</w:t>
      </w:r>
      <w:r>
        <w:tab/>
      </w:r>
      <w:r w:rsidR="00721214">
        <w:tab/>
      </w:r>
      <w:r w:rsidR="00721214">
        <w:tab/>
      </w:r>
      <w:r w:rsidR="00721214">
        <w:t>___________________</w:t>
      </w:r>
    </w:p>
    <w:p w14:paraId="05F31B4B" w14:textId="4001B472" w:rsidR="00371CA5" w:rsidRDefault="00371CA5" w:rsidP="00371CA5">
      <w:pPr>
        <w:pStyle w:val="ListParagraph"/>
      </w:pPr>
    </w:p>
    <w:p w14:paraId="1C74591A" w14:textId="77777777" w:rsidR="00371CA5" w:rsidRDefault="00371CA5" w:rsidP="00371CA5">
      <w:pPr>
        <w:pStyle w:val="ListParagraph"/>
      </w:pPr>
    </w:p>
    <w:p w14:paraId="51C4CCD6" w14:textId="23BF93C6" w:rsidR="00371CA5" w:rsidRDefault="00371CA5" w:rsidP="00371CA5">
      <w:pPr>
        <w:pStyle w:val="ListParagraph"/>
        <w:numPr>
          <w:ilvl w:val="0"/>
          <w:numId w:val="2"/>
        </w:numPr>
      </w:pPr>
      <w:r>
        <w:t xml:space="preserve">What is the probability of spinning a </w:t>
      </w:r>
      <w:r w:rsidR="00721214">
        <w:t xml:space="preserve">number more than 7 </w:t>
      </w:r>
      <w:r>
        <w:t>and rolling a</w:t>
      </w:r>
      <w:r w:rsidR="00721214">
        <w:t xml:space="preserve"> number less than 5</w:t>
      </w:r>
      <w:r>
        <w:t>?</w:t>
      </w:r>
      <w:r w:rsidR="00721214">
        <w:t xml:space="preserve">          </w:t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</w:r>
      <w:r w:rsidR="00721214">
        <w:softHyphen/>
        <w:t>____________</w:t>
      </w:r>
      <w:bookmarkStart w:id="0" w:name="_GoBack"/>
      <w:bookmarkEnd w:id="0"/>
      <w:r>
        <w:tab/>
      </w:r>
    </w:p>
    <w:p w14:paraId="43A38861" w14:textId="73B3D544" w:rsidR="00371CA5" w:rsidRDefault="00371CA5" w:rsidP="00371CA5"/>
    <w:p w14:paraId="55097E59" w14:textId="77777777" w:rsidR="00371CA5" w:rsidRDefault="00371CA5" w:rsidP="00371CA5"/>
    <w:sectPr w:rsidR="00371CA5" w:rsidSect="006335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iome Light">
    <w:charset w:val="00"/>
    <w:family w:val="swiss"/>
    <w:pitch w:val="variable"/>
    <w:sig w:usb0="A11526FF" w:usb1="8000000A" w:usb2="0001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526881"/>
    <w:multiLevelType w:val="hybridMultilevel"/>
    <w:tmpl w:val="BBC2BA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373616"/>
    <w:multiLevelType w:val="hybridMultilevel"/>
    <w:tmpl w:val="837459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359B"/>
    <w:rsid w:val="001D7580"/>
    <w:rsid w:val="002D3AAF"/>
    <w:rsid w:val="00371CA5"/>
    <w:rsid w:val="004D0F54"/>
    <w:rsid w:val="0063359B"/>
    <w:rsid w:val="00721214"/>
    <w:rsid w:val="00CF15A4"/>
    <w:rsid w:val="00EE6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2D76F3"/>
  <w15:chartTrackingRefBased/>
  <w15:docId w15:val="{68A09058-B957-4A37-970C-075CB1FE0E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1CA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92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ary Armstrong</dc:creator>
  <cp:keywords/>
  <dc:description/>
  <cp:lastModifiedBy>Hilary Armstrong</cp:lastModifiedBy>
  <cp:revision>2</cp:revision>
  <dcterms:created xsi:type="dcterms:W3CDTF">2020-03-27T20:58:00Z</dcterms:created>
  <dcterms:modified xsi:type="dcterms:W3CDTF">2020-03-27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